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</p:sldMasterIdLst>
  <p:notesMasterIdLst>
    <p:notesMasterId r:id="rId21"/>
  </p:notesMasterIdLst>
  <p:sldIdLst>
    <p:sldId id="312" r:id="rId2"/>
    <p:sldId id="313" r:id="rId3"/>
    <p:sldId id="258" r:id="rId4"/>
    <p:sldId id="259" r:id="rId5"/>
    <p:sldId id="260" r:id="rId6"/>
    <p:sldId id="261" r:id="rId7"/>
    <p:sldId id="262" r:id="rId8"/>
    <p:sldId id="272" r:id="rId9"/>
    <p:sldId id="323" r:id="rId10"/>
    <p:sldId id="267" r:id="rId11"/>
    <p:sldId id="319" r:id="rId12"/>
    <p:sldId id="275" r:id="rId13"/>
    <p:sldId id="263" r:id="rId14"/>
    <p:sldId id="321" r:id="rId15"/>
    <p:sldId id="322" r:id="rId16"/>
    <p:sldId id="279" r:id="rId17"/>
    <p:sldId id="285" r:id="rId18"/>
    <p:sldId id="281" r:id="rId19"/>
    <p:sldId id="320" r:id="rId20"/>
  </p:sldIdLst>
  <p:sldSz cx="9144000" cy="5143500" type="screen16x9"/>
  <p:notesSz cx="6858000" cy="9144000"/>
  <p:embeddedFontLst>
    <p:embeddedFont>
      <p:font typeface="Nunito" panose="020B060402020202020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  <p:embeddedFont>
      <p:font typeface="Delius" panose="020B0604020202020204" charset="0"/>
      <p:regular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204BDC9-42E9-4823-961A-558AFEF1D1E3}">
  <a:tblStyle styleId="{5204BDC9-42E9-4823-961A-558AFEF1D1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96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635105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ac7537cc3f_0_27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ac7537cc3f_0_27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809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" name="Google Shape;1263;ga2609c4100_0_15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4" name="Google Shape;1264;ga2609c4100_0_15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07115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a2609c4100_0_45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a2609c4100_0_45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25481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gac7537cc3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8" name="Google Shape;948;gac7537cc3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5321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864400" y="1287829"/>
            <a:ext cx="3410700" cy="178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849850" y="3562582"/>
            <a:ext cx="3447300" cy="9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2715750" y="3894713"/>
            <a:ext cx="3712500" cy="42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2569500" y="1475992"/>
            <a:ext cx="4005000" cy="203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800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5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099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099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5386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5386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5386300" y="1184425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5386300" y="1591763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7"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" name="Google Shape;515;p20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16" name="Google Shape;516;p20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0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0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0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0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0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0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0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0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0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0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0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0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0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0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0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0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0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0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0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0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20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20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20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20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20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0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20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20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0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0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0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0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49" name="Google Shape;549;p20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0"/>
          <p:cNvSpPr txBox="1">
            <a:spLocks noGrp="1"/>
          </p:cNvSpPr>
          <p:nvPr>
            <p:ph type="subTitle" idx="1"/>
          </p:nvPr>
        </p:nvSpPr>
        <p:spPr>
          <a:xfrm>
            <a:off x="17130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1" name="Google Shape;551;p20"/>
          <p:cNvSpPr txBox="1">
            <a:spLocks noGrp="1"/>
          </p:cNvSpPr>
          <p:nvPr>
            <p:ph type="subTitle" idx="2"/>
          </p:nvPr>
        </p:nvSpPr>
        <p:spPr>
          <a:xfrm>
            <a:off x="17130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20"/>
          <p:cNvSpPr txBox="1">
            <a:spLocks noGrp="1"/>
          </p:cNvSpPr>
          <p:nvPr>
            <p:ph type="subTitle" idx="3"/>
          </p:nvPr>
        </p:nvSpPr>
        <p:spPr>
          <a:xfrm>
            <a:off x="17130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3" name="Google Shape;553;p20"/>
          <p:cNvSpPr txBox="1">
            <a:spLocks noGrp="1"/>
          </p:cNvSpPr>
          <p:nvPr>
            <p:ph type="subTitle" idx="4"/>
          </p:nvPr>
        </p:nvSpPr>
        <p:spPr>
          <a:xfrm>
            <a:off x="17130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20"/>
          <p:cNvSpPr txBox="1">
            <a:spLocks noGrp="1"/>
          </p:cNvSpPr>
          <p:nvPr>
            <p:ph type="subTitle" idx="5"/>
          </p:nvPr>
        </p:nvSpPr>
        <p:spPr>
          <a:xfrm>
            <a:off x="51083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5" name="Google Shape;555;p20"/>
          <p:cNvSpPr txBox="1">
            <a:spLocks noGrp="1"/>
          </p:cNvSpPr>
          <p:nvPr>
            <p:ph type="subTitle" idx="6"/>
          </p:nvPr>
        </p:nvSpPr>
        <p:spPr>
          <a:xfrm>
            <a:off x="51083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6" name="Google Shape;556;p20"/>
          <p:cNvSpPr txBox="1">
            <a:spLocks noGrp="1"/>
          </p:cNvSpPr>
          <p:nvPr>
            <p:ph type="subTitle" idx="7"/>
          </p:nvPr>
        </p:nvSpPr>
        <p:spPr>
          <a:xfrm>
            <a:off x="51083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7" name="Google Shape;557;p20"/>
          <p:cNvSpPr txBox="1">
            <a:spLocks noGrp="1"/>
          </p:cNvSpPr>
          <p:nvPr>
            <p:ph type="subTitle" idx="8"/>
          </p:nvPr>
        </p:nvSpPr>
        <p:spPr>
          <a:xfrm>
            <a:off x="51083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0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p23"/>
          <p:cNvSpPr txBox="1">
            <a:spLocks noGrp="1"/>
          </p:cNvSpPr>
          <p:nvPr>
            <p:ph type="title"/>
          </p:nvPr>
        </p:nvSpPr>
        <p:spPr>
          <a:xfrm>
            <a:off x="713100" y="1307525"/>
            <a:ext cx="2185500" cy="9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38" name="Google Shape;638;p23"/>
          <p:cNvSpPr txBox="1">
            <a:spLocks noGrp="1"/>
          </p:cNvSpPr>
          <p:nvPr>
            <p:ph type="subTitle" idx="1"/>
          </p:nvPr>
        </p:nvSpPr>
        <p:spPr>
          <a:xfrm>
            <a:off x="713100" y="2366300"/>
            <a:ext cx="2609400" cy="14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CUSTOM_12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7131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49929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12_1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6463350" y="6222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6463350" y="10296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6463350" y="246073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6463350" y="205339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6463350" y="38918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6463350" y="34844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343575" y="1687525"/>
            <a:ext cx="2569500" cy="19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5343575" y="3603325"/>
            <a:ext cx="2763600" cy="7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5397275" y="952625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5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4" name="Google Shape;54;p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" name="Google Shape;87;p5"/>
          <p:cNvSpPr txBox="1">
            <a:spLocks noGrp="1"/>
          </p:cNvSpPr>
          <p:nvPr>
            <p:ph type="subTitle" idx="1"/>
          </p:nvPr>
        </p:nvSpPr>
        <p:spPr>
          <a:xfrm>
            <a:off x="713100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88" name="Google Shape;88;p5"/>
          <p:cNvSpPr txBox="1">
            <a:spLocks noGrp="1"/>
          </p:cNvSpPr>
          <p:nvPr>
            <p:ph type="subTitle" idx="2"/>
          </p:nvPr>
        </p:nvSpPr>
        <p:spPr>
          <a:xfrm>
            <a:off x="713100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5"/>
          <p:cNvSpPr txBox="1">
            <a:spLocks noGrp="1"/>
          </p:cNvSpPr>
          <p:nvPr>
            <p:ph type="subTitle" idx="3"/>
          </p:nvPr>
        </p:nvSpPr>
        <p:spPr>
          <a:xfrm>
            <a:off x="5176725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91" name="Google Shape;91;p5"/>
          <p:cNvSpPr txBox="1">
            <a:spLocks noGrp="1"/>
          </p:cNvSpPr>
          <p:nvPr>
            <p:ph type="subTitle" idx="4"/>
          </p:nvPr>
        </p:nvSpPr>
        <p:spPr>
          <a:xfrm>
            <a:off x="5176725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title" idx="5" hasCustomPrompt="1"/>
          </p:nvPr>
        </p:nvSpPr>
        <p:spPr>
          <a:xfrm>
            <a:off x="7863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3" name="Google Shape;93;p5"/>
          <p:cNvSpPr txBox="1">
            <a:spLocks noGrp="1"/>
          </p:cNvSpPr>
          <p:nvPr>
            <p:ph type="title" idx="6" hasCustomPrompt="1"/>
          </p:nvPr>
        </p:nvSpPr>
        <p:spPr>
          <a:xfrm>
            <a:off x="52586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3885000" y="1481500"/>
            <a:ext cx="3684900" cy="145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3887408" y="2971742"/>
            <a:ext cx="36849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952797" y="1520863"/>
            <a:ext cx="29718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952675" y="2266831"/>
            <a:ext cx="2971800" cy="128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338750" y="1597550"/>
            <a:ext cx="6464700" cy="1472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340550" y="3100436"/>
            <a:ext cx="6464700" cy="512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1513125" y="1893750"/>
            <a:ext cx="1993500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6119527" y="425358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5229300" y="7164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6119527" y="79214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6119527" y="1482252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5229300" y="178193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6119527" y="185390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6119527" y="2539146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5229300" y="284746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6119527" y="291566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6119527" y="3596040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5229300" y="3912989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6119527" y="397742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8" r:id="rId8"/>
    <p:sldLayoutId id="2147483659" r:id="rId9"/>
    <p:sldLayoutId id="2147483660" r:id="rId10"/>
    <p:sldLayoutId id="2147483664" r:id="rId11"/>
    <p:sldLayoutId id="2147483666" r:id="rId12"/>
    <p:sldLayoutId id="2147483669" r:id="rId13"/>
    <p:sldLayoutId id="2147483673" r:id="rId14"/>
    <p:sldLayoutId id="2147483674" r:id="rId1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jpg"/><Relationship Id="rId5" Type="http://schemas.openxmlformats.org/officeDocument/2006/relationships/image" Target="../media/image4.jp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jp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56" y="603288"/>
            <a:ext cx="835094" cy="835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00" dirty="0"/>
                  <a:t>Tòa </a:t>
                </a:r>
                <a:r>
                  <a:rPr lang="en-US" sz="1800" dirty="0" err="1"/>
                  <a:t>tháp</a:t>
                </a:r>
                <a:r>
                  <a:rPr lang="en-US" sz="1800" dirty="0"/>
                  <a:t> Capital Gate (</a:t>
                </a:r>
                <a:r>
                  <a:rPr lang="en-US" sz="1800" dirty="0" err="1"/>
                  <a:t>thuộ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vươ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quốc</a:t>
                </a:r>
                <a:r>
                  <a:rPr lang="en-US" sz="1800" dirty="0"/>
                  <a:t> Ả - </a:t>
                </a:r>
                <a:r>
                  <a:rPr lang="en-US" sz="1800" dirty="0" err="1"/>
                  <a:t>rậ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ố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ố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ất</a:t>
                </a:r>
                <a:r>
                  <a:rPr lang="en-US" sz="1800" dirty="0"/>
                  <a:t>) </a:t>
                </a:r>
                <a:r>
                  <a:rPr lang="en-US" sz="1800" dirty="0" err="1"/>
                  <a:t>nghiêng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/>
                  <a:t> so </a:t>
                </a:r>
                <a:r>
                  <a:rPr lang="en-US" sz="1800" dirty="0" err="1"/>
                  <a:t>vớ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ươ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ẳ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ứng</a:t>
                </a:r>
                <a:r>
                  <a:rPr lang="en-US" sz="1800" dirty="0"/>
                  <a:t>. </a:t>
                </a:r>
                <a:r>
                  <a:rPr lang="en-US" sz="1800" dirty="0" err="1"/>
                  <a:t>Tính</a:t>
                </a:r>
                <a:r>
                  <a:rPr lang="en-US" sz="1800" dirty="0"/>
                  <a:t> 01/6/2020, </a:t>
                </a:r>
                <a:r>
                  <a:rPr lang="en-US" sz="1800" dirty="0" err="1"/>
                  <a:t>tò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á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à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ò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á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ghiê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iề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ấ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ế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iới</a:t>
                </a:r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342" r="-1510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/>
          <p:cNvSpPr/>
          <p:nvPr/>
        </p:nvSpPr>
        <p:spPr>
          <a:xfrm>
            <a:off x="4813324" y="1448768"/>
            <a:ext cx="3806693" cy="258334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Làm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ế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ào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để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biế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được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độ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ghiê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củ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áp</a:t>
            </a:r>
            <a:r>
              <a:rPr lang="en-US" sz="2000" dirty="0">
                <a:solidFill>
                  <a:schemeClr val="tx1"/>
                </a:solidFill>
              </a:rPr>
              <a:t> Capital Gate so </a:t>
            </a:r>
            <a:r>
              <a:rPr lang="en-US" sz="2000" dirty="0" err="1">
                <a:solidFill>
                  <a:schemeClr val="tx1"/>
                </a:solidFill>
              </a:rPr>
              <a:t>vớ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phươ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ằm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ngang</a:t>
            </a:r>
            <a:r>
              <a:rPr lang="en-US" sz="2000" dirty="0">
                <a:solidFill>
                  <a:schemeClr val="tx1"/>
                </a:solidFill>
              </a:rPr>
              <a:t>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55" y="533857"/>
            <a:ext cx="3506084" cy="3090602"/>
          </a:xfrm>
          <a:prstGeom prst="rect">
            <a:avLst/>
          </a:prstGeom>
        </p:spPr>
      </p:pic>
      <p:sp>
        <p:nvSpPr>
          <p:cNvPr id="10" name="Cloud 9"/>
          <p:cNvSpPr/>
          <p:nvPr/>
        </p:nvSpPr>
        <p:spPr>
          <a:xfrm>
            <a:off x="4851910" y="1418857"/>
            <a:ext cx="3729519" cy="2619910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39820" y="1851903"/>
            <a:ext cx="303087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Quan</a:t>
            </a:r>
            <a:r>
              <a:rPr lang="en-US" sz="1800" dirty="0"/>
              <a:t> </a:t>
            </a:r>
            <a:r>
              <a:rPr lang="en-US" sz="1800" dirty="0" err="1"/>
              <a:t>sát</a:t>
            </a:r>
            <a:r>
              <a:rPr lang="en-US" sz="1800" dirty="0"/>
              <a:t> </a:t>
            </a:r>
            <a:r>
              <a:rPr lang="en-US" sz="1800" dirty="0" err="1"/>
              <a:t>hình</a:t>
            </a:r>
            <a:r>
              <a:rPr lang="en-US" sz="1800" dirty="0"/>
              <a:t> 1: </a:t>
            </a:r>
            <a:r>
              <a:rPr lang="en-US" sz="1800" dirty="0" err="1"/>
              <a:t>độ</a:t>
            </a:r>
            <a:r>
              <a:rPr lang="en-US" sz="1800" dirty="0"/>
              <a:t> </a:t>
            </a:r>
            <a:r>
              <a:rPr lang="en-US" sz="1800" dirty="0" err="1"/>
              <a:t>nghiêng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tháp</a:t>
            </a:r>
            <a:r>
              <a:rPr lang="en-US" sz="1800" dirty="0"/>
              <a:t> so </a:t>
            </a:r>
            <a:r>
              <a:rPr lang="en-US" sz="1800" dirty="0" err="1"/>
              <a:t>với</a:t>
            </a:r>
            <a:r>
              <a:rPr lang="en-US" sz="1800" dirty="0"/>
              <a:t>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nằm</a:t>
            </a:r>
            <a:r>
              <a:rPr lang="en-US" sz="1800" dirty="0"/>
              <a:t> </a:t>
            </a:r>
            <a:r>
              <a:rPr lang="en-US" sz="1800" dirty="0" err="1"/>
              <a:t>ngang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góc </a:t>
            </a:r>
            <a:r>
              <a:rPr lang="en-US" sz="1800" dirty="0" err="1"/>
              <a:t>nào</a:t>
            </a:r>
            <a:r>
              <a:rPr lang="en-US" sz="1800" dirty="0"/>
              <a:t>?</a:t>
            </a:r>
          </a:p>
          <a:p>
            <a:pPr algn="ctr">
              <a:lnSpc>
                <a:spcPct val="150000"/>
              </a:lnSpc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oogle Shape;1028;p43"/>
          <p:cNvGrpSpPr/>
          <p:nvPr/>
        </p:nvGrpSpPr>
        <p:grpSpPr>
          <a:xfrm>
            <a:off x="3101062" y="697192"/>
            <a:ext cx="5188977" cy="5548851"/>
            <a:chOff x="7567300" y="1541100"/>
            <a:chExt cx="3167100" cy="3386750"/>
          </a:xfrm>
        </p:grpSpPr>
        <p:sp>
          <p:nvSpPr>
            <p:cNvPr id="1029" name="Google Shape;1029;p43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43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43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43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43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43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43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43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43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43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43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3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43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43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3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43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43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3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3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3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6" name="Google Shape;1056;p43"/>
          <p:cNvGrpSpPr/>
          <p:nvPr/>
        </p:nvGrpSpPr>
        <p:grpSpPr>
          <a:xfrm>
            <a:off x="904126" y="890213"/>
            <a:ext cx="2002113" cy="1916811"/>
            <a:chOff x="2005600" y="1271425"/>
            <a:chExt cx="1165950" cy="1261475"/>
          </a:xfrm>
        </p:grpSpPr>
        <p:sp>
          <p:nvSpPr>
            <p:cNvPr id="1057" name="Google Shape;1057;p43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3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43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43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61" name="Google Shape;1061;p43"/>
          <p:cNvSpPr txBox="1"/>
          <p:nvPr/>
        </p:nvSpPr>
        <p:spPr>
          <a:xfrm rot="-229024">
            <a:off x="1027597" y="1577425"/>
            <a:ext cx="1798608" cy="9988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4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062" name="Google Shape;1062;p43"/>
          <p:cNvSpPr/>
          <p:nvPr/>
        </p:nvSpPr>
        <p:spPr>
          <a:xfrm>
            <a:off x="4130867" y="2783004"/>
            <a:ext cx="3178149" cy="84250"/>
          </a:xfrm>
          <a:custGeom>
            <a:avLst/>
            <a:gdLst/>
            <a:ahLst/>
            <a:cxnLst/>
            <a:rect l="l" t="t" r="r" b="b"/>
            <a:pathLst>
              <a:path w="70011" h="3370" extrusionOk="0">
                <a:moveTo>
                  <a:pt x="45990" y="1"/>
                </a:moveTo>
                <a:cubicBezTo>
                  <a:pt x="45572" y="1"/>
                  <a:pt x="45132" y="1"/>
                  <a:pt x="44714" y="22"/>
                </a:cubicBezTo>
                <a:cubicBezTo>
                  <a:pt x="43647" y="63"/>
                  <a:pt x="42601" y="63"/>
                  <a:pt x="41534" y="84"/>
                </a:cubicBezTo>
                <a:cubicBezTo>
                  <a:pt x="40320" y="105"/>
                  <a:pt x="39127" y="105"/>
                  <a:pt x="37914" y="126"/>
                </a:cubicBezTo>
                <a:cubicBezTo>
                  <a:pt x="35989" y="189"/>
                  <a:pt x="34022" y="231"/>
                  <a:pt x="32076" y="294"/>
                </a:cubicBezTo>
                <a:lnTo>
                  <a:pt x="28707" y="377"/>
                </a:lnTo>
                <a:lnTo>
                  <a:pt x="22912" y="608"/>
                </a:lnTo>
                <a:cubicBezTo>
                  <a:pt x="21824" y="649"/>
                  <a:pt x="20777" y="691"/>
                  <a:pt x="19710" y="733"/>
                </a:cubicBezTo>
                <a:cubicBezTo>
                  <a:pt x="17702" y="838"/>
                  <a:pt x="15714" y="963"/>
                  <a:pt x="13705" y="1068"/>
                </a:cubicBezTo>
                <a:cubicBezTo>
                  <a:pt x="12617" y="1131"/>
                  <a:pt x="11550" y="1172"/>
                  <a:pt x="10483" y="1256"/>
                </a:cubicBezTo>
                <a:cubicBezTo>
                  <a:pt x="8495" y="1424"/>
                  <a:pt x="6487" y="1591"/>
                  <a:pt x="4499" y="1779"/>
                </a:cubicBezTo>
                <a:cubicBezTo>
                  <a:pt x="4080" y="1800"/>
                  <a:pt x="3620" y="1863"/>
                  <a:pt x="3181" y="1884"/>
                </a:cubicBezTo>
                <a:cubicBezTo>
                  <a:pt x="2323" y="1968"/>
                  <a:pt x="1465" y="2072"/>
                  <a:pt x="586" y="2177"/>
                </a:cubicBezTo>
                <a:cubicBezTo>
                  <a:pt x="544" y="2177"/>
                  <a:pt x="481" y="2198"/>
                  <a:pt x="440" y="2198"/>
                </a:cubicBezTo>
                <a:cubicBezTo>
                  <a:pt x="335" y="2219"/>
                  <a:pt x="251" y="2281"/>
                  <a:pt x="168" y="2365"/>
                </a:cubicBezTo>
                <a:cubicBezTo>
                  <a:pt x="63" y="2470"/>
                  <a:pt x="0" y="2616"/>
                  <a:pt x="0" y="2784"/>
                </a:cubicBezTo>
                <a:cubicBezTo>
                  <a:pt x="0" y="2930"/>
                  <a:pt x="42" y="3097"/>
                  <a:pt x="168" y="3202"/>
                </a:cubicBezTo>
                <a:cubicBezTo>
                  <a:pt x="272" y="3307"/>
                  <a:pt x="461" y="3369"/>
                  <a:pt x="586" y="3369"/>
                </a:cubicBezTo>
                <a:cubicBezTo>
                  <a:pt x="1632" y="3265"/>
                  <a:pt x="2658" y="3139"/>
                  <a:pt x="3704" y="3035"/>
                </a:cubicBezTo>
                <a:lnTo>
                  <a:pt x="6612" y="2804"/>
                </a:lnTo>
                <a:cubicBezTo>
                  <a:pt x="7658" y="2721"/>
                  <a:pt x="8704" y="2616"/>
                  <a:pt x="9772" y="2532"/>
                </a:cubicBezTo>
                <a:cubicBezTo>
                  <a:pt x="10190" y="2512"/>
                  <a:pt x="10608" y="2470"/>
                  <a:pt x="11048" y="2428"/>
                </a:cubicBezTo>
                <a:cubicBezTo>
                  <a:pt x="12701" y="2365"/>
                  <a:pt x="14333" y="2260"/>
                  <a:pt x="15965" y="2177"/>
                </a:cubicBezTo>
                <a:lnTo>
                  <a:pt x="19041" y="2009"/>
                </a:lnTo>
                <a:lnTo>
                  <a:pt x="20296" y="1947"/>
                </a:lnTo>
                <a:cubicBezTo>
                  <a:pt x="21907" y="1884"/>
                  <a:pt x="23539" y="1800"/>
                  <a:pt x="25150" y="1758"/>
                </a:cubicBezTo>
                <a:cubicBezTo>
                  <a:pt x="26155" y="1737"/>
                  <a:pt x="27117" y="1675"/>
                  <a:pt x="28101" y="1654"/>
                </a:cubicBezTo>
                <a:cubicBezTo>
                  <a:pt x="28456" y="1654"/>
                  <a:pt x="28770" y="1633"/>
                  <a:pt x="29105" y="1633"/>
                </a:cubicBezTo>
                <a:cubicBezTo>
                  <a:pt x="30863" y="1570"/>
                  <a:pt x="32599" y="1549"/>
                  <a:pt x="34357" y="1486"/>
                </a:cubicBezTo>
                <a:cubicBezTo>
                  <a:pt x="35319" y="1465"/>
                  <a:pt x="36324" y="1444"/>
                  <a:pt x="37286" y="1424"/>
                </a:cubicBezTo>
                <a:cubicBezTo>
                  <a:pt x="37621" y="1424"/>
                  <a:pt x="37998" y="1382"/>
                  <a:pt x="38332" y="1382"/>
                </a:cubicBezTo>
                <a:cubicBezTo>
                  <a:pt x="40132" y="1361"/>
                  <a:pt x="41952" y="1361"/>
                  <a:pt x="43772" y="1340"/>
                </a:cubicBezTo>
                <a:cubicBezTo>
                  <a:pt x="44902" y="1340"/>
                  <a:pt x="46032" y="1319"/>
                  <a:pt x="47141" y="1319"/>
                </a:cubicBezTo>
                <a:cubicBezTo>
                  <a:pt x="49066" y="1319"/>
                  <a:pt x="50991" y="1319"/>
                  <a:pt x="52895" y="1340"/>
                </a:cubicBezTo>
                <a:cubicBezTo>
                  <a:pt x="53272" y="1340"/>
                  <a:pt x="53669" y="1361"/>
                  <a:pt x="54025" y="1361"/>
                </a:cubicBezTo>
                <a:cubicBezTo>
                  <a:pt x="55113" y="1382"/>
                  <a:pt x="56159" y="1424"/>
                  <a:pt x="57226" y="1465"/>
                </a:cubicBezTo>
                <a:cubicBezTo>
                  <a:pt x="58000" y="1486"/>
                  <a:pt x="58817" y="1528"/>
                  <a:pt x="59612" y="1549"/>
                </a:cubicBezTo>
                <a:cubicBezTo>
                  <a:pt x="60177" y="1570"/>
                  <a:pt x="60721" y="1591"/>
                  <a:pt x="61306" y="1633"/>
                </a:cubicBezTo>
                <a:cubicBezTo>
                  <a:pt x="62959" y="1696"/>
                  <a:pt x="64612" y="1800"/>
                  <a:pt x="66265" y="1905"/>
                </a:cubicBezTo>
                <a:lnTo>
                  <a:pt x="67521" y="1988"/>
                </a:lnTo>
                <a:cubicBezTo>
                  <a:pt x="67981" y="2009"/>
                  <a:pt x="68441" y="2051"/>
                  <a:pt x="68881" y="2093"/>
                </a:cubicBezTo>
                <a:cubicBezTo>
                  <a:pt x="68964" y="2093"/>
                  <a:pt x="69027" y="2114"/>
                  <a:pt x="69090" y="2156"/>
                </a:cubicBezTo>
                <a:cubicBezTo>
                  <a:pt x="69148" y="2162"/>
                  <a:pt x="69204" y="2167"/>
                  <a:pt x="69259" y="2167"/>
                </a:cubicBezTo>
                <a:cubicBezTo>
                  <a:pt x="69380" y="2167"/>
                  <a:pt x="69491" y="2144"/>
                  <a:pt x="69592" y="2072"/>
                </a:cubicBezTo>
                <a:cubicBezTo>
                  <a:pt x="69760" y="1988"/>
                  <a:pt x="69864" y="1842"/>
                  <a:pt x="69906" y="1675"/>
                </a:cubicBezTo>
                <a:cubicBezTo>
                  <a:pt x="70011" y="1340"/>
                  <a:pt x="69801" y="963"/>
                  <a:pt x="69425" y="859"/>
                </a:cubicBezTo>
                <a:cubicBezTo>
                  <a:pt x="69132" y="796"/>
                  <a:pt x="68818" y="754"/>
                  <a:pt x="68525" y="712"/>
                </a:cubicBezTo>
                <a:cubicBezTo>
                  <a:pt x="68316" y="691"/>
                  <a:pt x="68107" y="649"/>
                  <a:pt x="67897" y="649"/>
                </a:cubicBezTo>
                <a:cubicBezTo>
                  <a:pt x="67479" y="608"/>
                  <a:pt x="67060" y="608"/>
                  <a:pt x="66663" y="545"/>
                </a:cubicBezTo>
                <a:cubicBezTo>
                  <a:pt x="65931" y="503"/>
                  <a:pt x="65135" y="482"/>
                  <a:pt x="64382" y="419"/>
                </a:cubicBezTo>
                <a:cubicBezTo>
                  <a:pt x="62876" y="336"/>
                  <a:pt x="61327" y="273"/>
                  <a:pt x="59779" y="189"/>
                </a:cubicBezTo>
                <a:cubicBezTo>
                  <a:pt x="59298" y="168"/>
                  <a:pt x="58775" y="168"/>
                  <a:pt x="58272" y="126"/>
                </a:cubicBezTo>
                <a:lnTo>
                  <a:pt x="54967" y="63"/>
                </a:lnTo>
                <a:cubicBezTo>
                  <a:pt x="54360" y="22"/>
                  <a:pt x="53732" y="22"/>
                  <a:pt x="531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3706207" y="1270167"/>
            <a:ext cx="402747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Nhận</a:t>
            </a:r>
            <a:r>
              <a:rPr lang="en-US" sz="2000" b="1" i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xét</a:t>
            </a:r>
            <a:r>
              <a:rPr lang="vi-VN" sz="2000" b="1" i="1" dirty="0">
                <a:solidFill>
                  <a:schemeClr val="accent4">
                    <a:lumMod val="75000"/>
                  </a:schemeClr>
                </a:solidFill>
              </a:rPr>
              <a:t>:</a:t>
            </a:r>
          </a:p>
          <a:p>
            <a:r>
              <a:rPr lang="en-US" sz="2000" dirty="0" err="1"/>
              <a:t>Trong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r>
              <a:rPr lang="en-US" sz="2000" dirty="0"/>
              <a:t>,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9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" grpId="0"/>
      <p:bldP spid="10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3343" y="524409"/>
            <a:ext cx="2917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1">
                    <a:lumMod val="90000"/>
                    <a:lumOff val="10000"/>
                  </a:schemeClr>
                </a:solidFill>
              </a:rPr>
              <a:t>LUYỆN TẬ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0998" y="1090120"/>
            <a:ext cx="2272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/>
              <a:t>Bài</a:t>
            </a:r>
            <a:r>
              <a:rPr lang="en-US" sz="2400" b="1" dirty="0"/>
              <a:t> 1: </a:t>
            </a:r>
            <a:r>
              <a:rPr lang="en-US" sz="2400" dirty="0" err="1"/>
              <a:t>Tìm</a:t>
            </a:r>
            <a:r>
              <a:rPr lang="en-US" sz="2400" dirty="0"/>
              <a:t> x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727" y="2743199"/>
            <a:ext cx="2764346" cy="205483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09" y="1895474"/>
            <a:ext cx="5902035" cy="269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674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/>
                  <a:t> 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x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3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GH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acc>
                  </m:oMath>
                </a14:m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3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+ x + 4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18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–( 3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+ 4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) = 11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MNP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</m:acc>
                  </m:oMath>
                </a14:m>
                <a:r>
                  <a:rPr lang="nl-NL" sz="2000" dirty="0"/>
                  <a:t> = 180</a:t>
                </a:r>
                <a:r>
                  <a:rPr lang="vi-VN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x + 5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+ x = 18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hay 2x + 5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= 180</a:t>
                </a:r>
                <a:r>
                  <a:rPr lang="vi-VN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 =&gt; x = (18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 – 50</a:t>
                </a:r>
                <a:r>
                  <a:rPr lang="vi-VN" sz="2000" baseline="30000" dirty="0"/>
                  <a:t>0</a:t>
                </a:r>
                <a:r>
                  <a:rPr lang="nl-NL" sz="2000" dirty="0"/>
                  <a:t>): 2 = 6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  <a:blipFill>
                <a:blip r:embed="rId3"/>
                <a:stretch>
                  <a:fillRect l="-1103" t="-1050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ounded Rectangular Callout 50"/>
          <p:cNvSpPr/>
          <p:nvPr/>
        </p:nvSpPr>
        <p:spPr>
          <a:xfrm>
            <a:off x="827070" y="575353"/>
            <a:ext cx="1037690" cy="575353"/>
          </a:xfrm>
          <a:prstGeom prst="wedgeRoundRectCallout">
            <a:avLst>
              <a:gd name="adj1" fmla="val 67208"/>
              <a:gd name="adj2" fmla="val 44643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FFFF"/>
                </a:solidFill>
              </a:rPr>
              <a:t>Giải</a:t>
            </a:r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41" y="1551398"/>
            <a:ext cx="1602519" cy="31036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 dir="in"/>
      </p:transition>
    </mc:Choice>
    <mc:Fallback xmlns="">
      <p:transition spd="slow">
        <p:zoom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/>
                  <a:t>Bài 1: SGK/ 7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 err="1"/>
                  <a:t>Mộ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u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é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ó</a:t>
                </a:r>
                <a:r>
                  <a:rPr lang="en-US" sz="2000" dirty="0"/>
                  <a:t> </a:t>
                </a:r>
                <a:r>
                  <a:rPr lang="en-US" sz="2000" dirty="0" err="1"/>
                  <a:t>dạ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ình</a:t>
                </a:r>
                <a:r>
                  <a:rPr lang="en-US" sz="2000" dirty="0"/>
                  <a:t> tam </a:t>
                </a:r>
                <a:r>
                  <a:rPr lang="en-US" sz="2000" dirty="0" err="1"/>
                  <a:t>giác</a:t>
                </a:r>
                <a:r>
                  <a:rPr lang="en-US" sz="2000" dirty="0"/>
                  <a:t> ABC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ố </a:t>
                </a:r>
                <a:r>
                  <a:rPr lang="en-US" sz="2000" dirty="0" err="1"/>
                  <a:t>đ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c</a:t>
                </a:r>
                <a:r>
                  <a:rPr lang="en-US" sz="2000" dirty="0"/>
                  <a:t> góc ở </a:t>
                </a:r>
                <a:r>
                  <a:rPr lang="en-US" sz="2000" dirty="0" err="1"/>
                  <a:t>đỉnh</a:t>
                </a:r>
                <a:r>
                  <a:rPr lang="en-US" sz="2000" dirty="0"/>
                  <a:t> B </a:t>
                </a:r>
                <a:r>
                  <a:rPr lang="en-US" sz="2000" dirty="0" err="1"/>
                  <a:t>v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ỉnh</a:t>
                </a:r>
                <a:r>
                  <a:rPr lang="en-US" sz="2000" dirty="0"/>
                  <a:t> C </a:t>
                </a:r>
                <a:r>
                  <a:rPr lang="en-US" sz="2000" dirty="0" err="1"/>
                  <a:t>cù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ằ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23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sz="2000" dirty="0" err="1"/>
                  <a:t>Tí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o</a:t>
                </a:r>
                <a:r>
                  <a:rPr lang="en-US" sz="2000" dirty="0"/>
                  <a:t> góc ở </a:t>
                </a:r>
                <a:r>
                  <a:rPr lang="en-US" sz="2000" dirty="0" err="1"/>
                  <a:t>đỉnh</a:t>
                </a:r>
                <a:r>
                  <a:rPr lang="en-US" sz="2000" dirty="0"/>
                  <a:t> A.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blipFill rotWithShape="1">
                <a:blip r:embed="rId3"/>
                <a:stretch>
                  <a:fillRect l="-1926" r="-1751" b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/>
                  <a:t> 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/>
                  <a:t>  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134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  <a:blipFill rotWithShape="1">
                <a:blip r:embed="rId4"/>
                <a:stretch>
                  <a:fillRect l="-1538" t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4" y="3135258"/>
            <a:ext cx="3865418" cy="1633591"/>
          </a:xfrm>
          <a:prstGeom prst="rect">
            <a:avLst/>
          </a:prstGeom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ài 2: SGK/ 73: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10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ầu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ồm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eo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38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955" r="-955" b="-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85360" y="1368792"/>
            <a:ext cx="3957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+mn-lt"/>
              </a:rPr>
              <a:t>Độ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ghiê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ủ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ượt</a:t>
            </a:r>
            <a:r>
              <a:rPr lang="en-US" sz="2000" dirty="0">
                <a:latin typeface="+mn-lt"/>
              </a:rPr>
              <a:t> so </a:t>
            </a:r>
            <a:r>
              <a:rPr lang="en-US" sz="2000" dirty="0" err="1">
                <a:latin typeface="+mn-lt"/>
              </a:rPr>
              <a:t>vớ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phư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hẳ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ứ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ằng</a:t>
            </a:r>
            <a:r>
              <a:rPr lang="en-US" sz="2000" dirty="0">
                <a:latin typeface="+mn-lt"/>
              </a:rPr>
              <a:t> 18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– (9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+ 38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) = 52</a:t>
            </a:r>
            <a:r>
              <a:rPr lang="en-US" sz="2000" baseline="30000" dirty="0">
                <a:latin typeface="+mn-lt"/>
              </a:rPr>
              <a:t>0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5628"/>
              </p:ext>
            </p:extLst>
          </p:nvPr>
        </p:nvGraphicFramePr>
        <p:xfrm>
          <a:off x="540327" y="2632540"/>
          <a:ext cx="3688773" cy="220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itmap Image" r:id="rId6" imgW="2247619" imgH="1638529" progId="Paint.Picture">
                  <p:embed/>
                </p:oleObj>
              </mc:Choice>
              <mc:Fallback>
                <p:oleObj name="Bitmap Image" r:id="rId6" imgW="2247619" imgH="163852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7" y="2632540"/>
                        <a:ext cx="3688773" cy="220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9747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09154" y="334607"/>
            <a:ext cx="383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3: SGK/ 73: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11, MN//BC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góc C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91075" y="1323930"/>
            <a:ext cx="4051589" cy="136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>
                <a:sym typeface="Symbol"/>
              </a:rPr>
              <a:t></a:t>
            </a:r>
            <a:r>
              <a:rPr lang="nl-NL" sz="2000" dirty="0"/>
              <a:t>ABC có  </a:t>
            </a:r>
            <a:endParaRPr lang="vi-VN" sz="2000" dirty="0"/>
          </a:p>
          <a:p>
            <a:endParaRPr lang="vi-VN" sz="2000" dirty="0"/>
          </a:p>
          <a:p>
            <a:r>
              <a:rPr lang="en-US" sz="2000" dirty="0"/>
              <a:t>Ta </a:t>
            </a:r>
            <a:r>
              <a:rPr lang="en-US" sz="2000" dirty="0" err="1"/>
              <a:t>có</a:t>
            </a:r>
            <a:r>
              <a:rPr lang="en-US" sz="2000" dirty="0"/>
              <a:t> MN // BC </a:t>
            </a:r>
            <a:r>
              <a:rPr lang="en-US" sz="2000" dirty="0" err="1"/>
              <a:t>suy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</a:p>
          <a:p>
            <a:r>
              <a:rPr lang="nl-NL" sz="2000" dirty="0"/>
              <a:t> 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46575"/>
              </p:ext>
            </p:extLst>
          </p:nvPr>
        </p:nvGraphicFramePr>
        <p:xfrm>
          <a:off x="727364" y="1724892"/>
          <a:ext cx="3345872" cy="263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5" imgW="2610214" imgH="1933333" progId="Paint.Picture">
                  <p:embed/>
                </p:oleObj>
              </mc:Choice>
              <mc:Fallback>
                <p:oleObj name="Bitmap Image" r:id="rId5" imgW="2610214" imgH="193333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4" y="1724892"/>
                        <a:ext cx="3345872" cy="263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96356"/>
              </p:ext>
            </p:extLst>
          </p:nvPr>
        </p:nvGraphicFramePr>
        <p:xfrm>
          <a:off x="6010382" y="1368792"/>
          <a:ext cx="2628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082600" imgH="596880" progId="Equation.DSMT4">
                  <p:embed/>
                </p:oleObj>
              </mc:Choice>
              <mc:Fallback>
                <p:oleObj name="Equation" r:id="rId7" imgW="2082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0382" y="1368792"/>
                        <a:ext cx="26289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8256"/>
              </p:ext>
            </p:extLst>
          </p:nvPr>
        </p:nvGraphicFramePr>
        <p:xfrm>
          <a:off x="4791075" y="2332038"/>
          <a:ext cx="2187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1075" y="2332038"/>
                        <a:ext cx="2187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2242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1047215" y="934071"/>
            <a:ext cx="2643422" cy="2812195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17382" y="1961908"/>
            <a:ext cx="2459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VẬN DỤNG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5413196" y="631771"/>
            <a:ext cx="2607067" cy="1037690"/>
          </a:xfrm>
          <a:prstGeom prst="wedgeRoundRectCallout">
            <a:avLst>
              <a:gd name="adj1" fmla="val -34759"/>
              <a:gd name="adj2" fmla="val 75331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Góc </a:t>
            </a:r>
            <a:r>
              <a:rPr lang="en-US" sz="2000" dirty="0" err="1">
                <a:solidFill>
                  <a:srgbClr val="002060"/>
                </a:solidFill>
              </a:rPr>
              <a:t>ngoài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r>
              <a:rPr lang="en-US" sz="2000" dirty="0" err="1">
                <a:solidFill>
                  <a:srgbClr val="002060"/>
                </a:solidFill>
              </a:rPr>
              <a:t>của</a:t>
            </a:r>
            <a:r>
              <a:rPr lang="en-US" sz="2000" dirty="0">
                <a:solidFill>
                  <a:srgbClr val="002060"/>
                </a:solidFill>
              </a:rPr>
              <a:t> tam </a:t>
            </a:r>
            <a:r>
              <a:rPr lang="en-US" sz="2000" dirty="0" err="1">
                <a:solidFill>
                  <a:srgbClr val="002060"/>
                </a:solidFill>
              </a:rPr>
              <a:t>giác</a:t>
            </a: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92" y="2120169"/>
            <a:ext cx="2547199" cy="15620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𝐶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+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3" name="Google Shape;1613;p61"/>
          <p:cNvGrpSpPr/>
          <p:nvPr/>
        </p:nvGrpSpPr>
        <p:grpSpPr>
          <a:xfrm>
            <a:off x="2164569" y="238804"/>
            <a:ext cx="6469992" cy="4838066"/>
            <a:chOff x="7567300" y="1541100"/>
            <a:chExt cx="3167100" cy="3386750"/>
          </a:xfrm>
        </p:grpSpPr>
        <p:sp>
          <p:nvSpPr>
            <p:cNvPr id="1614" name="Google Shape;1614;p61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61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/>
                <a:t>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/>
                <a:t>Cho </a:t>
              </a:r>
              <a:r>
                <a:rPr lang="en-US" sz="2000" dirty="0" err="1"/>
                <a:t>hình</a:t>
              </a:r>
              <a:r>
                <a:rPr lang="en-US" sz="2000" dirty="0"/>
                <a:t> </a:t>
              </a:r>
              <a:r>
                <a:rPr lang="en-US" sz="2000" dirty="0" err="1"/>
                <a:t>vẽ</a:t>
              </a:r>
              <a:r>
                <a:rPr lang="en-US" sz="2000" dirty="0"/>
                <a:t> </a:t>
              </a:r>
              <a:r>
                <a:rPr lang="en-US" sz="2000" dirty="0" err="1"/>
                <a:t>sau</a:t>
              </a:r>
              <a:r>
                <a:rPr lang="en-US" sz="2000" dirty="0"/>
                <a:t>, </a:t>
              </a:r>
              <a:r>
                <a:rPr lang="en-US" sz="2000" dirty="0" err="1"/>
                <a:t>tính</a:t>
              </a:r>
              <a:r>
                <a:rPr lang="en-US" sz="2000" dirty="0"/>
                <a:t> </a:t>
              </a:r>
              <a:r>
                <a:rPr lang="en-US" sz="2000" dirty="0" err="1"/>
                <a:t>số</a:t>
              </a:r>
              <a:r>
                <a:rPr lang="en-US" sz="2000" dirty="0"/>
                <a:t> </a:t>
              </a:r>
              <a:r>
                <a:rPr lang="en-US" sz="2000" dirty="0" err="1"/>
                <a:t>đo</a:t>
              </a:r>
              <a:r>
                <a:rPr lang="en-US" sz="2000" dirty="0"/>
                <a:t> góc x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/>
                <a:t>                            </a:t>
              </a:r>
              <a:r>
                <a:rPr lang="en-US" i="1" dirty="0" err="1"/>
                <a:t>Hình</a:t>
              </a:r>
              <a:r>
                <a:rPr lang="en-US" i="1" dirty="0"/>
                <a:t> 1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/>
                <a:t>              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/>
                <a:t>                                                                                        </a:t>
              </a:r>
              <a:r>
                <a:rPr lang="en-US" i="1" dirty="0" err="1"/>
                <a:t>Hình</a:t>
              </a:r>
              <a:r>
                <a:rPr lang="en-US" i="1" dirty="0"/>
                <a:t> 2</a:t>
              </a: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/>
                <a:t>                                                                       </a:t>
              </a:r>
              <a:endParaRPr lang="en-US" i="1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lvl="0"/>
              <a:r>
                <a:rPr lang="en-US" dirty="0"/>
                <a:t>                                  </a:t>
              </a:r>
            </a:p>
            <a:p>
              <a:pPr lvl="0"/>
              <a:r>
                <a:rPr lang="en-US" i="1" dirty="0"/>
                <a:t>                                  </a:t>
              </a:r>
              <a:r>
                <a:rPr lang="en-US" i="1" dirty="0" err="1"/>
                <a:t>Hình</a:t>
              </a:r>
              <a:r>
                <a:rPr lang="en-US" i="1" dirty="0"/>
                <a:t> 3</a:t>
              </a:r>
              <a:endParaRPr lang="en-US" dirty="0"/>
            </a:p>
          </p:txBody>
        </p:sp>
        <p:sp>
          <p:nvSpPr>
            <p:cNvPr id="1616" name="Google Shape;1616;p61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61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61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61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61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61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61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61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61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61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61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61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61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61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61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61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61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61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34" name="Google Shape;1634;p61"/>
          <p:cNvGrpSpPr/>
          <p:nvPr/>
        </p:nvGrpSpPr>
        <p:grpSpPr>
          <a:xfrm rot="222938">
            <a:off x="293734" y="672522"/>
            <a:ext cx="2038499" cy="1941495"/>
            <a:chOff x="1938604" y="1358625"/>
            <a:chExt cx="1232946" cy="1174275"/>
          </a:xfrm>
        </p:grpSpPr>
        <p:sp>
          <p:nvSpPr>
            <p:cNvPr id="1635" name="Google Shape;1635;p61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61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61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61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53566" y="1242737"/>
            <a:ext cx="1495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Bài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</a:t>
            </a:r>
            <a:r>
              <a:rPr lang="en-US" sz="2400" b="1" dirty="0" err="1"/>
              <a:t>bổ</a:t>
            </a:r>
            <a:r>
              <a:rPr lang="en-US" sz="2400" b="1" dirty="0"/>
              <a:t> sung</a:t>
            </a:r>
          </a:p>
        </p:txBody>
      </p:sp>
      <p:pic>
        <p:nvPicPr>
          <p:cNvPr id="30" name="Picture 29" descr="Trắc nghiệm Tổng ba góc của một tam giác - Bài tập Toán lớp 7 chọn lọc có đáp án, lời giải chi tiết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65" y="1048540"/>
            <a:ext cx="2072640" cy="1390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Toán lớp 7 | Lý thuyết - Bài tập Toán 7 có đáp án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169" y="1048540"/>
            <a:ext cx="3365207" cy="1629489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Toán lớp 7 | Lý thuyết - Bài tập Toán 7 có đáp án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306" y="3076218"/>
            <a:ext cx="2876550" cy="161877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067811" y="2291416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7" name="Google Shape;1477;p57"/>
          <p:cNvSpPr/>
          <p:nvPr/>
        </p:nvSpPr>
        <p:spPr>
          <a:xfrm rot="1244805">
            <a:off x="1734136" y="2259991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841018" y="1554026"/>
            <a:ext cx="1356364" cy="1291820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88" name="Google Shape;1488;p57"/>
          <p:cNvGrpSpPr/>
          <p:nvPr/>
        </p:nvGrpSpPr>
        <p:grpSpPr>
          <a:xfrm rot="-279165">
            <a:off x="6975858" y="1904007"/>
            <a:ext cx="1259778" cy="1339957"/>
            <a:chOff x="2202650" y="2939175"/>
            <a:chExt cx="1146900" cy="1220125"/>
          </a:xfrm>
        </p:grpSpPr>
        <p:sp>
          <p:nvSpPr>
            <p:cNvPr id="1489" name="Google Shape;1489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866A">
                <a:alpha val="76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947369" y="183281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1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500" name="Google Shape;1500;p57"/>
          <p:cNvSpPr txBox="1"/>
          <p:nvPr/>
        </p:nvSpPr>
        <p:spPr>
          <a:xfrm>
            <a:off x="6996469" y="2279805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4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50494" y="295613"/>
            <a:ext cx="1096128" cy="45024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2265994" y="527248"/>
            <a:ext cx="5190307" cy="10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r>
              <a:rPr lang="vi-VN" sz="3200" dirty="0">
                <a:solidFill>
                  <a:srgbClr val="C00000"/>
                </a:solidFill>
                <a:latin typeface="+mn-lt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4879" y="2815824"/>
            <a:ext cx="2003461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Ôn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</a:t>
            </a:r>
            <a:r>
              <a:rPr lang="en-US" sz="2000" dirty="0" err="1"/>
              <a:t>kiến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học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2146917" y="3470887"/>
            <a:ext cx="23104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thể</a:t>
            </a:r>
            <a:r>
              <a:rPr lang="en-US" sz="2000" b="1" dirty="0"/>
              <a:t> </a:t>
            </a:r>
            <a:r>
              <a:rPr lang="en-US" sz="2000" b="1" dirty="0" err="1"/>
              <a:t>em</a:t>
            </a:r>
            <a:r>
              <a:rPr lang="en-US" sz="2000" b="1" dirty="0"/>
              <a:t> </a:t>
            </a:r>
            <a:r>
              <a:rPr lang="en-US" sz="2000" b="1" dirty="0" err="1"/>
              <a:t>chưa</a:t>
            </a:r>
            <a:r>
              <a:rPr lang="en-US" sz="2000" b="1" dirty="0"/>
              <a:t> </a:t>
            </a:r>
            <a:r>
              <a:rPr lang="en-US" sz="2000" b="1" dirty="0" err="1"/>
              <a:t>biết</a:t>
            </a:r>
            <a:endParaRPr lang="en-US" sz="20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4276365" y="2708351"/>
            <a:ext cx="240501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800" dirty="0" err="1"/>
              <a:t>Hoàn</a:t>
            </a:r>
            <a:r>
              <a:rPr lang="en-US" sz="1800" dirty="0"/>
              <a:t> </a:t>
            </a:r>
            <a:r>
              <a:rPr lang="en-US" sz="1800" dirty="0" err="1"/>
              <a:t>thành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bài</a:t>
            </a:r>
            <a:r>
              <a:rPr lang="en-US" sz="1800" dirty="0"/>
              <a:t> </a:t>
            </a:r>
            <a:r>
              <a:rPr lang="en-US" sz="1800" dirty="0" err="1"/>
              <a:t>tập</a:t>
            </a:r>
            <a:r>
              <a:rPr lang="en-US" sz="1800" dirty="0"/>
              <a:t> </a:t>
            </a:r>
            <a:r>
              <a:rPr lang="en-US" sz="1800" dirty="0" err="1"/>
              <a:t>còn</a:t>
            </a:r>
            <a:r>
              <a:rPr lang="en-US" sz="1800" dirty="0"/>
              <a:t> </a:t>
            </a:r>
            <a:r>
              <a:rPr lang="en-US" sz="1800" dirty="0" err="1"/>
              <a:t>lại</a:t>
            </a:r>
            <a:r>
              <a:rPr lang="en-US" sz="1800" dirty="0"/>
              <a:t> SGK </a:t>
            </a:r>
            <a:r>
              <a:rPr lang="en-US" sz="1800" dirty="0" err="1"/>
              <a:t>và</a:t>
            </a:r>
            <a:r>
              <a:rPr lang="en-US" sz="1800" dirty="0"/>
              <a:t> </a:t>
            </a:r>
            <a:r>
              <a:rPr lang="en-US" sz="1800" dirty="0" err="1"/>
              <a:t>bài</a:t>
            </a:r>
            <a:r>
              <a:rPr lang="en-US" sz="1800" dirty="0"/>
              <a:t> </a:t>
            </a:r>
            <a:r>
              <a:rPr lang="en-US" sz="1800" dirty="0" err="1"/>
              <a:t>tập</a:t>
            </a:r>
            <a:r>
              <a:rPr lang="en-US" sz="1800" dirty="0"/>
              <a:t> SB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40115" y="3240054"/>
            <a:ext cx="23648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 err="1"/>
              <a:t>Chuẩn</a:t>
            </a:r>
            <a:r>
              <a:rPr lang="en-US" sz="1600" dirty="0"/>
              <a:t> </a:t>
            </a:r>
            <a:r>
              <a:rPr lang="en-US" sz="1600" dirty="0" err="1"/>
              <a:t>bị</a:t>
            </a:r>
            <a:r>
              <a:rPr lang="en-US" sz="1600" dirty="0"/>
              <a:t> </a:t>
            </a:r>
            <a:r>
              <a:rPr lang="en-US" sz="1600" dirty="0" err="1"/>
              <a:t>bài</a:t>
            </a:r>
            <a:r>
              <a:rPr lang="en-US" sz="1600" dirty="0"/>
              <a:t> </a:t>
            </a:r>
            <a:r>
              <a:rPr lang="en-US" sz="1600" dirty="0" err="1"/>
              <a:t>sau</a:t>
            </a:r>
            <a:r>
              <a:rPr lang="en-US" sz="1600" dirty="0"/>
              <a:t> </a:t>
            </a:r>
            <a:r>
              <a:rPr lang="en-US" sz="1600" b="1" dirty="0" err="1"/>
              <a:t>Quan</a:t>
            </a:r>
            <a:r>
              <a:rPr lang="en-US" sz="1600" b="1" dirty="0"/>
              <a:t> </a:t>
            </a:r>
            <a:r>
              <a:rPr lang="en-US" sz="1600" b="1" dirty="0" err="1"/>
              <a:t>hệ</a:t>
            </a:r>
            <a:r>
              <a:rPr lang="en-US" sz="1600" b="1" dirty="0"/>
              <a:t> </a:t>
            </a:r>
            <a:r>
              <a:rPr lang="en-US" sz="1600" b="1" dirty="0" err="1"/>
              <a:t>giữa</a:t>
            </a:r>
            <a:r>
              <a:rPr lang="en-US" sz="1600" b="1" dirty="0"/>
              <a:t> góc </a:t>
            </a:r>
            <a:r>
              <a:rPr lang="en-US" sz="1600" b="1" dirty="0" err="1"/>
              <a:t>và</a:t>
            </a:r>
            <a:r>
              <a:rPr lang="en-US" sz="1600" b="1" dirty="0"/>
              <a:t> </a:t>
            </a:r>
            <a:r>
              <a:rPr lang="en-US" sz="1600" b="1" dirty="0" err="1"/>
              <a:t>cạnh</a:t>
            </a:r>
            <a:r>
              <a:rPr lang="en-US" sz="1600" b="1" dirty="0"/>
              <a:t> </a:t>
            </a:r>
            <a:r>
              <a:rPr lang="en-US" sz="1600" b="1" dirty="0" err="1"/>
              <a:t>đối</a:t>
            </a:r>
            <a:r>
              <a:rPr lang="en-US" sz="1600" b="1" dirty="0"/>
              <a:t> </a:t>
            </a:r>
            <a:r>
              <a:rPr lang="en-US" sz="1600" b="1" dirty="0" err="1"/>
              <a:t>diện</a:t>
            </a:r>
            <a:r>
              <a:rPr lang="en-US" sz="1600" b="1" dirty="0"/>
              <a:t>. </a:t>
            </a:r>
            <a:r>
              <a:rPr lang="en-US" sz="1600" b="1" dirty="0" err="1"/>
              <a:t>Bất</a:t>
            </a:r>
            <a:r>
              <a:rPr lang="en-US" sz="1600" b="1" dirty="0"/>
              <a:t> </a:t>
            </a:r>
            <a:r>
              <a:rPr lang="en-US" sz="1600" b="1" dirty="0" err="1"/>
              <a:t>đẳng</a:t>
            </a:r>
            <a:r>
              <a:rPr lang="en-US" sz="1600" b="1" dirty="0"/>
              <a:t> </a:t>
            </a:r>
            <a:r>
              <a:rPr lang="en-US" sz="1600" b="1" dirty="0" err="1"/>
              <a:t>thức</a:t>
            </a:r>
            <a:r>
              <a:rPr lang="en-US" sz="1600" b="1" dirty="0"/>
              <a:t> tam </a:t>
            </a:r>
            <a:r>
              <a:rPr lang="en-US" sz="1600" b="1" dirty="0" err="1"/>
              <a:t>giác</a:t>
            </a:r>
            <a:endParaRPr lang="en-US" sz="1600" b="1" dirty="0"/>
          </a:p>
        </p:txBody>
      </p:sp>
      <p:sp>
        <p:nvSpPr>
          <p:cNvPr id="50" name="Google Shape;1475;p57"/>
          <p:cNvSpPr/>
          <p:nvPr/>
        </p:nvSpPr>
        <p:spPr>
          <a:xfrm rot="-657115">
            <a:off x="2920435" y="2477091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1476;p57"/>
          <p:cNvSpPr/>
          <p:nvPr/>
        </p:nvSpPr>
        <p:spPr>
          <a:xfrm rot="-657115">
            <a:off x="4351811" y="2129697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1483;p57"/>
          <p:cNvGrpSpPr/>
          <p:nvPr/>
        </p:nvGrpSpPr>
        <p:grpSpPr>
          <a:xfrm>
            <a:off x="2707924" y="2032572"/>
            <a:ext cx="1259755" cy="1339942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4869233" y="1440684"/>
            <a:ext cx="1304308" cy="1303882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2728519" y="240836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2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4951302" y="1744459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3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77" grpId="0" animBg="1"/>
      <p:bldP spid="1497" grpId="0"/>
      <p:bldP spid="1500" grpId="0"/>
      <p:bldP spid="4" grpId="0"/>
      <p:bldP spid="47" grpId="0"/>
      <p:bldP spid="48" grpId="0"/>
      <p:bldP spid="49" grpId="0"/>
      <p:bldP spid="50" grpId="0" animBg="1"/>
      <p:bldP spid="51" grpId="0" animBg="1"/>
      <p:bldP spid="61" grpId="0"/>
      <p:bldP spid="6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4304664" y="1513912"/>
            <a:ext cx="5348278" cy="6034393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255054" y="53586"/>
            <a:ext cx="6414011" cy="6858846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265149" y="-263650"/>
            <a:ext cx="1873462" cy="178431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698983" y="1430034"/>
            <a:ext cx="5465852" cy="3313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2F1932"/>
                </a:solidFill>
              </a:rPr>
              <a:t>Tiết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học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kết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thức</a:t>
            </a:r>
            <a:r>
              <a:rPr lang="en-US" sz="3600" b="1" dirty="0">
                <a:solidFill>
                  <a:srgbClr val="2F1932"/>
                </a:solidFill>
              </a:rPr>
              <a:t>. </a:t>
            </a:r>
            <a:r>
              <a:rPr lang="en-US" sz="3600" b="1" dirty="0" err="1">
                <a:solidFill>
                  <a:srgbClr val="2F1932"/>
                </a:solidFill>
              </a:rPr>
              <a:t>Cô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chúc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các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em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trải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nghiệm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thật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tốt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 dirty="0" err="1">
                <a:solidFill>
                  <a:srgbClr val="2F1932"/>
                </a:solidFill>
              </a:rPr>
              <a:t>nội</a:t>
            </a:r>
            <a:r>
              <a:rPr lang="en-US" sz="3600" b="1" dirty="0">
                <a:solidFill>
                  <a:srgbClr val="2F1932"/>
                </a:solidFill>
              </a:rPr>
              <a:t> dung </a:t>
            </a:r>
            <a:r>
              <a:rPr lang="en-US" sz="3600" b="1" dirty="0" err="1">
                <a:solidFill>
                  <a:srgbClr val="2F1932"/>
                </a:solidFill>
              </a:rPr>
              <a:t>bài</a:t>
            </a:r>
            <a:r>
              <a:rPr lang="en-US" sz="3600" b="1" dirty="0">
                <a:solidFill>
                  <a:srgbClr val="2F1932"/>
                </a:solidFill>
              </a:rPr>
              <a:t> </a:t>
            </a:r>
            <a:r>
              <a:rPr lang="en-US" sz="3600" b="1">
                <a:solidFill>
                  <a:srgbClr val="2F1932"/>
                </a:solidFill>
              </a:rPr>
              <a:t>học!</a:t>
            </a:r>
            <a:endParaRPr lang="en-US" sz="3600" b="1" dirty="0">
              <a:solidFill>
                <a:srgbClr val="2F19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287807" y="-3050911"/>
            <a:ext cx="4761746" cy="509199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247919" y="3303098"/>
            <a:ext cx="1784276" cy="1783851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5269590" y="1426046"/>
            <a:ext cx="4761844" cy="5092095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494943" y="271095"/>
            <a:ext cx="6219772" cy="5779004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2545368" y="845697"/>
            <a:ext cx="4623369" cy="3518675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2186057" y="824457"/>
            <a:ext cx="8661237" cy="24726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err="1">
                <a:solidFill>
                  <a:schemeClr val="tx1"/>
                </a:solidFill>
                <a:latin typeface="+mn-lt"/>
              </a:rPr>
              <a:t>Tuần</a:t>
            </a:r>
            <a:r>
              <a:rPr lang="en-US" sz="3600" b="1" dirty="0">
                <a:solidFill>
                  <a:schemeClr val="tx1"/>
                </a:solidFill>
                <a:latin typeface="+mn-lt"/>
              </a:rPr>
              <a:t> 20-Tiết 76;77-BÀI 2-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tx1"/>
                </a:solidFill>
                <a:latin typeface="+mn-lt"/>
              </a:rPr>
              <a:t>TỔNG CÁC GÓC CỦA MỘT TAM GIÁC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>
                <a:solidFill>
                  <a:schemeClr val="tx1"/>
                </a:solidFill>
                <a:latin typeface="+mn-lt"/>
              </a:rPr>
              <a:t> </a:t>
            </a:r>
            <a:endParaRPr sz="36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5097458" y="2684274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34"/>
          <p:cNvSpPr/>
          <p:nvPr/>
        </p:nvSpPr>
        <p:spPr>
          <a:xfrm>
            <a:off x="4983157" y="1459896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169998" y="1632520"/>
            <a:ext cx="2432151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>
                <a:latin typeface="+mn-lt"/>
              </a:rPr>
              <a:t>NỘI DUNG BÀI HỌC</a:t>
            </a:r>
            <a:endParaRPr sz="3200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4969876" y="1533392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5073786" y="2754787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1595475" y="3000150"/>
            <a:ext cx="1753950" cy="125050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30506" y="-352402"/>
            <a:ext cx="1784276" cy="1783851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5266553" y="2298762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5266553" y="3367274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5667479" y="1341886"/>
            <a:ext cx="2998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/>
                </a:solidFill>
              </a:rPr>
              <a:t>Định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lí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tổng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ba</a:t>
            </a:r>
            <a:r>
              <a:rPr lang="en-US" sz="2400" b="1" dirty="0">
                <a:solidFill>
                  <a:schemeClr val="tx1"/>
                </a:solidFill>
              </a:rPr>
              <a:t> góc </a:t>
            </a:r>
            <a:r>
              <a:rPr lang="en-US" sz="2400" b="1" dirty="0" err="1">
                <a:solidFill>
                  <a:schemeClr val="tx1"/>
                </a:solidFill>
              </a:rPr>
              <a:t>của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một</a:t>
            </a:r>
            <a:r>
              <a:rPr lang="en-US" sz="2400" b="1" dirty="0">
                <a:solidFill>
                  <a:schemeClr val="tx1"/>
                </a:solidFill>
              </a:rPr>
              <a:t> tam </a:t>
            </a:r>
            <a:r>
              <a:rPr lang="en-US" sz="2400" b="1" dirty="0" err="1">
                <a:solidFill>
                  <a:schemeClr val="tx1"/>
                </a:solidFill>
              </a:rPr>
              <a:t>giá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12952" y="2601189"/>
            <a:ext cx="2655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tx1"/>
                </a:solidFill>
              </a:rPr>
              <a:t>Áp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vào</a:t>
            </a:r>
            <a:r>
              <a:rPr lang="en-US" sz="2400" b="1" dirty="0">
                <a:solidFill>
                  <a:schemeClr val="tx1"/>
                </a:solidFill>
              </a:rPr>
              <a:t> tam </a:t>
            </a:r>
            <a:r>
              <a:rPr lang="en-US" sz="2400" b="1" dirty="0" err="1">
                <a:solidFill>
                  <a:schemeClr val="tx1"/>
                </a:solidFill>
              </a:rPr>
              <a:t>giác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>
                <a:solidFill>
                  <a:schemeClr val="tx1"/>
                </a:solidFill>
              </a:rPr>
              <a:t>vuông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585628" y="251596"/>
            <a:ext cx="1180828" cy="1127871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957263" y="738586"/>
            <a:ext cx="965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1090" y="1289513"/>
            <a:ext cx="343270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/>
              <a:t>Cắt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ABC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</a:t>
            </a:r>
            <a:r>
              <a:rPr lang="en-US" sz="2000" dirty="0" err="1"/>
              <a:t>mảnh</a:t>
            </a:r>
            <a:r>
              <a:rPr lang="en-US" sz="2000" dirty="0"/>
              <a:t> (</a:t>
            </a:r>
            <a:r>
              <a:rPr lang="en-US" sz="2000" dirty="0" err="1"/>
              <a:t>Hình</a:t>
            </a:r>
            <a:r>
              <a:rPr lang="en-US" sz="2000" dirty="0"/>
              <a:t> 2a)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ghép</a:t>
            </a:r>
            <a:r>
              <a:rPr lang="en-US" sz="2000" dirty="0"/>
              <a:t> </a:t>
            </a:r>
            <a:r>
              <a:rPr lang="en-US" sz="2000" dirty="0" err="1"/>
              <a:t>lại</a:t>
            </a:r>
            <a:r>
              <a:rPr lang="en-US" sz="2000" dirty="0"/>
              <a:t> (</a:t>
            </a:r>
            <a:r>
              <a:rPr lang="en-US" sz="2000" dirty="0" err="1"/>
              <a:t>HÌnh</a:t>
            </a:r>
            <a:r>
              <a:rPr lang="en-US" sz="2000" dirty="0"/>
              <a:t> 2b). </a:t>
            </a:r>
            <a:r>
              <a:rPr lang="en-US" sz="2000" dirty="0" err="1"/>
              <a:t>Quan</a:t>
            </a:r>
            <a:r>
              <a:rPr lang="en-US" sz="2000" dirty="0"/>
              <a:t>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2b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dự</a:t>
            </a:r>
            <a:r>
              <a:rPr lang="en-US" sz="2000" dirty="0"/>
              <a:t> </a:t>
            </a:r>
            <a:r>
              <a:rPr lang="en-US" sz="2000" dirty="0" err="1"/>
              <a:t>đoán</a:t>
            </a:r>
            <a:r>
              <a:rPr lang="en-US" sz="2000" dirty="0"/>
              <a:t>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góc </a:t>
            </a:r>
            <a:r>
              <a:rPr lang="en-US" sz="2000" i="1" dirty="0"/>
              <a:t>A, B, C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6494" y="1874925"/>
            <a:ext cx="391978" cy="1262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ular Callout 19"/>
              <p:cNvSpPr/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>
                    <a:solidFill>
                      <a:schemeClr val="tx1"/>
                    </a:solidFill>
                  </a:rPr>
                  <a:t>Tổng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ba</a:t>
                </a:r>
                <a:r>
                  <a:rPr lang="en-US" sz="2000" dirty="0">
                    <a:solidFill>
                      <a:schemeClr val="tx1"/>
                    </a:solidFill>
                  </a:rPr>
                  <a:t> góc A, B, C </a:t>
                </a:r>
                <a:r>
                  <a:rPr lang="en-US" sz="2000" dirty="0" err="1">
                    <a:solidFill>
                      <a:schemeClr val="tx1"/>
                    </a:solidFill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ounded Rectangular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1643864" y="3345320"/>
            <a:ext cx="1880171" cy="1425097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61" y="569493"/>
            <a:ext cx="3969328" cy="206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1977512" y="755563"/>
            <a:ext cx="5188977" cy="5548851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003006" y="385679"/>
            <a:ext cx="1668174" cy="1667776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074711" y="873110"/>
            <a:ext cx="1535532" cy="7107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0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817" y="1714428"/>
            <a:ext cx="410175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/>
              <a:t>Tổng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góc </a:t>
            </a:r>
            <a:r>
              <a:rPr lang="en-US" sz="2400" b="1" dirty="0" err="1"/>
              <a:t>gủ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180</a:t>
            </a:r>
            <a:r>
              <a:rPr lang="en-US" sz="2400" b="1" baseline="30000" dirty="0"/>
              <a:t>0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804725" y="726593"/>
            <a:ext cx="2717793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lt1"/>
                </a:solidFill>
                <a:latin typeface="+mn-lt"/>
              </a:rPr>
              <a:t>Chứng</a:t>
            </a:r>
            <a:endParaRPr sz="24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061" y="649473"/>
            <a:ext cx="2534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tx1"/>
                </a:solidFill>
              </a:rPr>
              <a:t>Chứng</a:t>
            </a:r>
            <a:r>
              <a:rPr lang="en-US" sz="2000" b="1" dirty="0">
                <a:solidFill>
                  <a:schemeClr val="tx1"/>
                </a:solidFill>
              </a:rPr>
              <a:t> minh </a:t>
            </a:r>
            <a:r>
              <a:rPr lang="en-US" sz="2000" b="1" dirty="0" err="1">
                <a:solidFill>
                  <a:schemeClr val="tx1"/>
                </a:solidFill>
              </a:rPr>
              <a:t>định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b="1" dirty="0" err="1">
                <a:solidFill>
                  <a:schemeClr val="tx1"/>
                </a:solidFill>
              </a:rPr>
              <a:t>lí</a:t>
            </a:r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395104"/>
            <a:ext cx="3215986" cy="206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797" y="1485899"/>
            <a:ext cx="3345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Viết</a:t>
            </a:r>
            <a:r>
              <a:rPr lang="en-US" sz="2000" dirty="0"/>
              <a:t> GT, KL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hứng</a:t>
            </a:r>
            <a:r>
              <a:rPr lang="en-US" sz="2000" dirty="0"/>
              <a:t> minh </a:t>
            </a:r>
          </a:p>
          <a:p>
            <a:r>
              <a:rPr lang="en-US" sz="2000" dirty="0" err="1"/>
              <a:t>định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endParaRPr lang="en-US" sz="2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98483"/>
              </p:ext>
            </p:extLst>
          </p:nvPr>
        </p:nvGraphicFramePr>
        <p:xfrm>
          <a:off x="4883726" y="1330037"/>
          <a:ext cx="3990109" cy="305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itmap Image" r:id="rId5" imgW="3638095" imgH="2000000" progId="Paint.Picture">
                  <p:embed/>
                </p:oleObj>
              </mc:Choice>
              <mc:Fallback>
                <p:oleObj name="Bitmap Image" r:id="rId5" imgW="3638095" imgH="20000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726" y="1330037"/>
                        <a:ext cx="3990109" cy="305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0705" y="626725"/>
            <a:ext cx="2901750" cy="56507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Hoạt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động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theo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nhóm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0012" y="1407560"/>
            <a:ext cx="3400746" cy="2343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</a:rPr>
              <a:t>Ví</a:t>
            </a:r>
            <a:r>
              <a:rPr lang="en-US" sz="2000" b="1" dirty="0">
                <a:solidFill>
                  <a:srgbClr val="0070C0"/>
                </a:solidFill>
              </a:rPr>
              <a:t> </a:t>
            </a:r>
            <a:r>
              <a:rPr lang="en-US" sz="2000" b="1" dirty="0" err="1">
                <a:solidFill>
                  <a:srgbClr val="0070C0"/>
                </a:solidFill>
              </a:rPr>
              <a:t>dụ</a:t>
            </a:r>
            <a:r>
              <a:rPr lang="en-US" sz="2000" b="1" dirty="0">
                <a:solidFill>
                  <a:srgbClr val="0070C0"/>
                </a:solidFill>
              </a:rPr>
              <a:t> 1/ SGK/71: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/>
              <a:t>nhóm</a:t>
            </a:r>
            <a:r>
              <a:rPr lang="en-US" sz="2000" dirty="0"/>
              <a:t> 1 </a:t>
            </a:r>
            <a:r>
              <a:rPr lang="en-US" sz="2000" dirty="0" err="1"/>
              <a:t>tìm</a:t>
            </a:r>
            <a:r>
              <a:rPr lang="en-US" sz="2000" dirty="0"/>
              <a:t> x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a, </a:t>
            </a:r>
            <a:r>
              <a:rPr lang="en-US" sz="2000" dirty="0" err="1"/>
              <a:t>nhóm</a:t>
            </a:r>
            <a:r>
              <a:rPr lang="en-US" sz="2000" dirty="0"/>
              <a:t> 2 </a:t>
            </a:r>
            <a:r>
              <a:rPr lang="en-US" sz="2000" dirty="0" err="1"/>
              <a:t>tìm</a:t>
            </a:r>
            <a:r>
              <a:rPr lang="en-US" sz="2000" dirty="0"/>
              <a:t> y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b,  </a:t>
            </a:r>
            <a:r>
              <a:rPr lang="en-US" sz="2000" dirty="0" err="1"/>
              <a:t>nhóm</a:t>
            </a:r>
            <a:r>
              <a:rPr lang="en-US" sz="2000" dirty="0"/>
              <a:t> 3 </a:t>
            </a:r>
            <a:r>
              <a:rPr lang="en-US" sz="2000" dirty="0" err="1"/>
              <a:t>tìm</a:t>
            </a:r>
            <a:r>
              <a:rPr lang="en-US" sz="2000" dirty="0"/>
              <a:t> z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c.</a:t>
            </a:r>
          </a:p>
          <a:p>
            <a:pPr algn="just">
              <a:lnSpc>
                <a:spcPct val="150000"/>
              </a:lnSpc>
            </a:pPr>
            <a:endParaRPr lang="en-US" sz="20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1800" dirty="0"/>
                  <a:t>Ở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5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: x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(</a:t>
                </a:r>
                <a:r>
                  <a:rPr lang="en-US" sz="1800" dirty="0" err="1"/>
                  <a:t>Tổ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a</a:t>
                </a:r>
                <a:r>
                  <a:rPr lang="en-US" sz="1800" dirty="0"/>
                  <a:t> góc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tam </a:t>
                </a:r>
                <a:r>
                  <a:rPr lang="en-US" sz="1800" dirty="0" err="1"/>
                  <a:t>giác</a:t>
                </a:r>
                <a:r>
                  <a:rPr lang="en-US" sz="1800" dirty="0"/>
                  <a:t>)</a:t>
                </a:r>
              </a:p>
              <a:p>
                <a:r>
                  <a:rPr lang="en-US" sz="1800" dirty="0" err="1"/>
                  <a:t>Su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ra</a:t>
                </a:r>
                <a:r>
                  <a:rPr lang="en-US" sz="1800" dirty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28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8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b) Ở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5b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: y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(</a:t>
                </a:r>
                <a:r>
                  <a:rPr lang="en-US" sz="1800" dirty="0" err="1"/>
                  <a:t>Tổ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a</a:t>
                </a:r>
                <a:r>
                  <a:rPr lang="en-US" sz="1800" dirty="0"/>
                  <a:t> góc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tam </a:t>
                </a:r>
                <a:r>
                  <a:rPr lang="en-US" sz="1800" dirty="0" err="1"/>
                  <a:t>giác</a:t>
                </a:r>
                <a:r>
                  <a:rPr lang="en-US" sz="1800" dirty="0"/>
                  <a:t>)</a:t>
                </a:r>
              </a:p>
              <a:p>
                <a:r>
                  <a:rPr lang="en-US" sz="1800" dirty="0" err="1"/>
                  <a:t>Su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ra</a:t>
                </a:r>
                <a:r>
                  <a:rPr lang="en-US" sz="1800" dirty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161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c) Ở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5c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: z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(</a:t>
                </a:r>
                <a:r>
                  <a:rPr lang="en-US" sz="1800" dirty="0" err="1"/>
                  <a:t>Tổ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a</a:t>
                </a:r>
                <a:r>
                  <a:rPr lang="en-US" sz="1800" dirty="0"/>
                  <a:t> góc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tam </a:t>
                </a:r>
                <a:r>
                  <a:rPr lang="en-US" sz="1800" dirty="0" err="1"/>
                  <a:t>giác</a:t>
                </a:r>
                <a:r>
                  <a:rPr lang="en-US" sz="1800" dirty="0"/>
                  <a:t>)</a:t>
                </a:r>
              </a:p>
              <a:p>
                <a:r>
                  <a:rPr lang="en-US" sz="1800" dirty="0" err="1"/>
                  <a:t>Su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ra</a:t>
                </a:r>
                <a:r>
                  <a:rPr lang="en-US" sz="1800" dirty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04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9" grpId="0" animBg="1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5223725" y="780231"/>
            <a:ext cx="3275656" cy="1667482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9" name="Google Shape;1149;p48"/>
          <p:cNvGrpSpPr/>
          <p:nvPr/>
        </p:nvGrpSpPr>
        <p:grpSpPr>
          <a:xfrm>
            <a:off x="5179975" y="736456"/>
            <a:ext cx="3275656" cy="1404071"/>
            <a:chOff x="5179975" y="849938"/>
            <a:chExt cx="3027750" cy="1554000"/>
          </a:xfrm>
        </p:grpSpPr>
        <p:sp>
          <p:nvSpPr>
            <p:cNvPr id="1150" name="Google Shape;1150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2" name="Google Shape;1152;p48"/>
          <p:cNvSpPr/>
          <p:nvPr/>
        </p:nvSpPr>
        <p:spPr>
          <a:xfrm>
            <a:off x="5223725" y="2741749"/>
            <a:ext cx="3275332" cy="175833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3" name="Google Shape;1153;p48"/>
          <p:cNvGrpSpPr/>
          <p:nvPr/>
        </p:nvGrpSpPr>
        <p:grpSpPr>
          <a:xfrm>
            <a:off x="5179975" y="2697974"/>
            <a:ext cx="3275494" cy="1538119"/>
            <a:chOff x="5179975" y="849938"/>
            <a:chExt cx="3027750" cy="1554000"/>
          </a:xfrm>
        </p:grpSpPr>
        <p:sp>
          <p:nvSpPr>
            <p:cNvPr id="1154" name="Google Shape;1154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6" name="Google Shape;1156;p48"/>
          <p:cNvSpPr/>
          <p:nvPr/>
        </p:nvSpPr>
        <p:spPr>
          <a:xfrm>
            <a:off x="893240" y="1718554"/>
            <a:ext cx="3189303" cy="2310067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849490" y="1674779"/>
            <a:ext cx="3189462" cy="1369757"/>
            <a:chOff x="5179975" y="849938"/>
            <a:chExt cx="3027751" cy="1554000"/>
          </a:xfrm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4791" y="1508130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48"/>
          <p:cNvSpPr/>
          <p:nvPr/>
        </p:nvSpPr>
        <p:spPr>
          <a:xfrm>
            <a:off x="5002550" y="555901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48"/>
          <p:cNvSpPr/>
          <p:nvPr/>
        </p:nvSpPr>
        <p:spPr>
          <a:xfrm>
            <a:off x="5403800" y="2531325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48"/>
          <p:cNvSpPr txBox="1">
            <a:spLocks noGrp="1"/>
          </p:cNvSpPr>
          <p:nvPr>
            <p:ph type="title"/>
          </p:nvPr>
        </p:nvSpPr>
        <p:spPr>
          <a:xfrm>
            <a:off x="930296" y="668075"/>
            <a:ext cx="1196455" cy="59564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C00000"/>
                </a:solidFill>
                <a:latin typeface="+mn-lt"/>
              </a:rPr>
              <a:t>Lưu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 ý</a:t>
            </a:r>
            <a:r>
              <a:rPr lang="en-US" dirty="0">
                <a:solidFill>
                  <a:srgbClr val="C00000"/>
                </a:solidFill>
              </a:rPr>
              <a:t>:</a:t>
            </a:r>
            <a:endParaRPr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7414" y="1901131"/>
            <a:ext cx="2830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288939" y="1149509"/>
            <a:ext cx="30884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  <a:r>
              <a:rPr lang="en-US" sz="2000" dirty="0" err="1"/>
              <a:t>tù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tù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275577" y="2958756"/>
            <a:ext cx="3088499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đề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3 góc </a:t>
            </a:r>
            <a:r>
              <a:rPr lang="en-US" sz="2000" dirty="0" err="1"/>
              <a:t>bằng</a:t>
            </a:r>
            <a:r>
              <a:rPr lang="en-US" sz="2000" dirty="0"/>
              <a:t> 6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  <p:grpSp>
        <p:nvGrpSpPr>
          <p:cNvPr id="21" name="Google Shape;1157;p48"/>
          <p:cNvGrpSpPr/>
          <p:nvPr/>
        </p:nvGrpSpPr>
        <p:grpSpPr>
          <a:xfrm>
            <a:off x="877198" y="3323483"/>
            <a:ext cx="3189462" cy="1369757"/>
            <a:chOff x="5179975" y="849938"/>
            <a:chExt cx="3027751" cy="1554000"/>
          </a:xfrm>
        </p:grpSpPr>
        <p:sp>
          <p:nvSpPr>
            <p:cNvPr id="22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1160;p48"/>
          <p:cNvSpPr/>
          <p:nvPr/>
        </p:nvSpPr>
        <p:spPr>
          <a:xfrm>
            <a:off x="1387191" y="3094488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Rectangle 2"/>
          <p:cNvSpPr/>
          <p:nvPr/>
        </p:nvSpPr>
        <p:spPr>
          <a:xfrm>
            <a:off x="858347" y="3528207"/>
            <a:ext cx="29787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/>
              <a:t>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</a:p>
          <a:p>
            <a:r>
              <a:rPr lang="en-US" sz="2000" dirty="0" err="1"/>
              <a:t>vuông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endParaRPr lang="en-US" sz="2000" dirty="0"/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2" grpId="0" animBg="1"/>
      <p:bldP spid="1156" grpId="0" animBg="1"/>
      <p:bldP spid="1160" grpId="0" animBg="1"/>
      <p:bldP spid="1161" grpId="0" animBg="1"/>
      <p:bldP spid="1162" grpId="0" animBg="1"/>
      <p:bldP spid="1163" grpId="0"/>
      <p:bldP spid="8" grpId="0"/>
      <p:bldP spid="9" grpId="0"/>
      <p:bldP spid="10" grpId="0"/>
      <p:bldP spid="24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80221" y="298061"/>
            <a:ext cx="3950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2. </a:t>
            </a:r>
            <a:r>
              <a:rPr lang="en-US" sz="2000" b="1" dirty="0" err="1">
                <a:solidFill>
                  <a:srgbClr val="FF0000"/>
                </a:solidFill>
              </a:rPr>
              <a:t>Áp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dụng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vào</a:t>
            </a:r>
            <a:r>
              <a:rPr lang="en-US" sz="2000" b="1" dirty="0">
                <a:solidFill>
                  <a:srgbClr val="FF0000"/>
                </a:solidFill>
              </a:rPr>
              <a:t> tam </a:t>
            </a:r>
            <a:r>
              <a:rPr lang="en-US" sz="2000" b="1" dirty="0" err="1">
                <a:solidFill>
                  <a:srgbClr val="FF0000"/>
                </a:solidFill>
              </a:rPr>
              <a:t>giá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vuô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8" name="Google Shape;1076;p44"/>
          <p:cNvGrpSpPr/>
          <p:nvPr/>
        </p:nvGrpSpPr>
        <p:grpSpPr>
          <a:xfrm>
            <a:off x="739141" y="642133"/>
            <a:ext cx="985794" cy="1050624"/>
            <a:chOff x="705725" y="2072700"/>
            <a:chExt cx="1190350" cy="1286200"/>
          </a:xfrm>
        </p:grpSpPr>
        <p:sp>
          <p:nvSpPr>
            <p:cNvPr id="29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" name="TextBox 32"/>
          <p:cNvSpPr txBox="1"/>
          <p:nvPr/>
        </p:nvSpPr>
        <p:spPr>
          <a:xfrm rot="21322027">
            <a:off x="819062" y="945467"/>
            <a:ext cx="857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/>
              <a:t>VD</a:t>
            </a:r>
            <a:r>
              <a:rPr lang="en-US" sz="2400" b="1" dirty="0"/>
              <a:t>2</a:t>
            </a: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82" y="2360914"/>
            <a:ext cx="3844637" cy="2307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673749" y="883586"/>
            <a:ext cx="35944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nghiêng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/>
              <a:t>chiếc</a:t>
            </a:r>
            <a:r>
              <a:rPr lang="en-US" sz="2000" dirty="0"/>
              <a:t> thang so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/>
              <a:t>bức</a:t>
            </a:r>
            <a:r>
              <a:rPr lang="en-US" sz="2000" dirty="0"/>
              <a:t> </a:t>
            </a:r>
            <a:r>
              <a:rPr lang="en-US" sz="2000" dirty="0" err="1"/>
              <a:t>tường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81049"/>
              </p:ext>
            </p:extLst>
          </p:nvPr>
        </p:nvGraphicFramePr>
        <p:xfrm>
          <a:off x="4707083" y="1441014"/>
          <a:ext cx="4436918" cy="352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5" imgW="4409524" imgH="1800476" progId="Paint.Picture">
                  <p:embed/>
                </p:oleObj>
              </mc:Choice>
              <mc:Fallback>
                <p:oleObj name="Bitmap Image" r:id="rId5" imgW="4409524" imgH="1800476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83" y="1441014"/>
                        <a:ext cx="4436918" cy="352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loud 36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6004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7" grpId="0" animBg="1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</TotalTime>
  <Words>542</Words>
  <Application>Microsoft Office PowerPoint</Application>
  <PresentationFormat>On-screen Show (16:9)</PresentationFormat>
  <Paragraphs>111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Symbol</vt:lpstr>
      <vt:lpstr>Nunito</vt:lpstr>
      <vt:lpstr>Cambria Math</vt:lpstr>
      <vt:lpstr>Delius</vt:lpstr>
      <vt:lpstr>Teacher Binder by Slidesgo</vt:lpstr>
      <vt:lpstr>Bitmap Image</vt:lpstr>
      <vt:lpstr>Equ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Chứng</vt:lpstr>
      <vt:lpstr>PowerPoint Presentation</vt:lpstr>
      <vt:lpstr>Lưu ý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bsite@VnTeach.Com</dc:creator>
  <cp:keywords>Website@VnTeach.Com</cp:keywords>
  <cp:lastModifiedBy>Admin</cp:lastModifiedBy>
  <cp:revision>4</cp:revision>
  <dcterms:modified xsi:type="dcterms:W3CDTF">2025-05-22T02:55:27Z</dcterms:modified>
</cp:coreProperties>
</file>